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29BB02D2" w:rsidR="00B2459D" w:rsidRPr="002D3940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2D3940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DB22C1" w:rsidRPr="002D3940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1</w:t>
      </w:r>
      <w:r w:rsidR="00285447" w:rsidRPr="002D3940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8</w:t>
      </w:r>
    </w:p>
    <w:p w14:paraId="2FDF3882" w14:textId="67847958" w:rsidR="00A045F9" w:rsidRPr="002D3940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2D3940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2D3940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2D3940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2D3940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2D3940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2D3940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2D3940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603014AF" w14:textId="77777777" w:rsidR="00283494" w:rsidRPr="00637218" w:rsidRDefault="00283494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74C28152" w14:textId="2C2BD7E1" w:rsidR="00A146AA" w:rsidRPr="00637218" w:rsidRDefault="00A146AA" w:rsidP="008432F5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7BB43A16" w14:textId="1D4C3A23" w:rsidR="00343AA2" w:rsidRPr="000727CF" w:rsidRDefault="001A52BF" w:rsidP="00B057F7">
      <w:pPr>
        <w:rPr>
          <w:rFonts w:ascii="Times New Roman" w:hAnsi="Times New Roman" w:cs="Times New Roman"/>
          <w:b/>
          <w:bCs/>
        </w:rPr>
      </w:pPr>
      <w:r w:rsidRPr="000727CF">
        <w:rPr>
          <w:rFonts w:ascii="Times New Roman" w:hAnsi="Times New Roman" w:cs="Times New Roman"/>
          <w:b/>
          <w:bCs/>
        </w:rPr>
        <w:t>We have used several types of loss functions. Please compare at least one more loss function with the 0-1 loss, the hinge loss and the exponential loss in the figure.</w:t>
      </w:r>
    </w:p>
    <w:p w14:paraId="105F0684" w14:textId="5D35AC3C" w:rsidR="001A52BF" w:rsidRPr="00637218" w:rsidRDefault="00637218" w:rsidP="00B057F7">
      <w:pPr>
        <w:rPr>
          <w:rFonts w:ascii="Times New Roman" w:hAnsi="Times New Roman" w:cs="Times New Roman"/>
        </w:rPr>
      </w:pPr>
      <w:r w:rsidRPr="00637218">
        <w:rPr>
          <w:rFonts w:ascii="Times New Roman" w:hAnsi="Times New Roman" w:cs="Times New Roman"/>
        </w:rPr>
        <w:t>We can compare them with the logistic loss function.</w:t>
      </w:r>
    </w:p>
    <w:p w14:paraId="6F1D5AD4" w14:textId="40D5D038" w:rsidR="00637218" w:rsidRPr="00637218" w:rsidRDefault="00637218" w:rsidP="005F7FCC">
      <w:pPr>
        <w:jc w:val="center"/>
        <w:rPr>
          <w:rFonts w:ascii="Times New Roman" w:hAnsi="Times New Roman" w:cs="Times New Roman"/>
        </w:rPr>
      </w:pPr>
      <w:r w:rsidRPr="00637218">
        <w:rPr>
          <w:rFonts w:ascii="Times New Roman" w:hAnsi="Times New Roman" w:cs="Times New Roman"/>
          <w:position w:val="-46"/>
        </w:rPr>
        <w:object w:dxaOrig="4060" w:dyaOrig="1040" w14:anchorId="24A58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03pt;height:52pt" o:ole="">
            <v:imagedata r:id="rId6" o:title=""/>
          </v:shape>
          <o:OLEObject Type="Embed" ProgID="Equation.DSMT4" ShapeID="_x0000_i1049" DrawAspect="Content" ObjectID="_1649495322" r:id="rId7"/>
        </w:object>
      </w:r>
    </w:p>
    <w:p w14:paraId="65A1C830" w14:textId="001428B6" w:rsidR="00637218" w:rsidRDefault="00637218" w:rsidP="00B057F7">
      <w:pPr>
        <w:rPr>
          <w:rFonts w:ascii="Times New Roman" w:hAnsi="Times New Roman" w:cs="Times New Roman"/>
        </w:rPr>
      </w:pPr>
      <w:r w:rsidRPr="00637218">
        <w:rPr>
          <w:rFonts w:ascii="Times New Roman" w:hAnsi="Times New Roman" w:cs="Times New Roman"/>
        </w:rPr>
        <w:t xml:space="preserve">Because when we plot them, the x axis is </w:t>
      </w:r>
      <w:r w:rsidRPr="00637218">
        <w:rPr>
          <w:rFonts w:ascii="Times New Roman" w:hAnsi="Times New Roman" w:cs="Times New Roman"/>
          <w:position w:val="-14"/>
        </w:rPr>
        <w:object w:dxaOrig="660" w:dyaOrig="400" w14:anchorId="6BE566D4">
          <v:shape id="_x0000_i1051" type="#_x0000_t75" style="width:33pt;height:20pt" o:ole="">
            <v:imagedata r:id="rId8" o:title=""/>
          </v:shape>
          <o:OLEObject Type="Embed" ProgID="Equation.DSMT4" ShapeID="_x0000_i1051" DrawAspect="Content" ObjectID="_1649495323" r:id="rId9"/>
        </w:object>
      </w:r>
      <w:r w:rsidRPr="00637218">
        <w:rPr>
          <w:rFonts w:ascii="Times New Roman" w:hAnsi="Times New Roman" w:cs="Times New Roman"/>
        </w:rPr>
        <w:t xml:space="preserve">, so </w:t>
      </w:r>
      <w:r w:rsidRPr="00637218">
        <w:rPr>
          <w:rFonts w:ascii="Times New Roman" w:hAnsi="Times New Roman" w:cs="Times New Roman"/>
        </w:rPr>
        <w:t>for convenience, we can assume that</w:t>
      </w:r>
      <w:r w:rsidRPr="00637218">
        <w:rPr>
          <w:rFonts w:ascii="Times New Roman" w:hAnsi="Times New Roman" w:cs="Times New Roman"/>
        </w:rPr>
        <w:t xml:space="preserve"> </w:t>
      </w:r>
      <w:r w:rsidRPr="00637218">
        <w:rPr>
          <w:rFonts w:ascii="Times New Roman" w:hAnsi="Times New Roman" w:cs="Times New Roman"/>
          <w:position w:val="-10"/>
        </w:rPr>
        <w:object w:dxaOrig="520" w:dyaOrig="320" w14:anchorId="03B8EC99">
          <v:shape id="_x0000_i1052" type="#_x0000_t75" style="width:26pt;height:16pt" o:ole="">
            <v:imagedata r:id="rId10" o:title=""/>
          </v:shape>
          <o:OLEObject Type="Embed" ProgID="Equation.DSMT4" ShapeID="_x0000_i1052" DrawAspect="Content" ObjectID="_1649495324" r:id="rId11"/>
        </w:object>
      </w:r>
      <w:r w:rsidRPr="00637218">
        <w:rPr>
          <w:rFonts w:ascii="Times New Roman" w:hAnsi="Times New Roman" w:cs="Times New Roman"/>
        </w:rPr>
        <w:t>.</w:t>
      </w:r>
    </w:p>
    <w:p w14:paraId="206A86C4" w14:textId="1C0715A7" w:rsidR="00763D5B" w:rsidRDefault="00763D5B" w:rsidP="00B057F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lot them:</w:t>
      </w:r>
    </w:p>
    <w:p w14:paraId="22EE86F1" w14:textId="3C35B382" w:rsidR="009C16EC" w:rsidRPr="00637218" w:rsidRDefault="009C16EC" w:rsidP="009C16E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3344CC7" wp14:editId="321AFC3C">
            <wp:extent cx="4565526" cy="3876735"/>
            <wp:effectExtent l="0" t="0" r="698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ntitled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5526" cy="387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C16EC" w:rsidRPr="006372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CC350B" w14:textId="77777777" w:rsidR="009F6A31" w:rsidRDefault="009F6A31" w:rsidP="00AD0505">
      <w:r>
        <w:separator/>
      </w:r>
    </w:p>
  </w:endnote>
  <w:endnote w:type="continuationSeparator" w:id="0">
    <w:p w14:paraId="7737273D" w14:textId="77777777" w:rsidR="009F6A31" w:rsidRDefault="009F6A31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CA98CE9" w14:textId="77777777" w:rsidR="009F6A31" w:rsidRDefault="009F6A31" w:rsidP="00AD0505">
      <w:r>
        <w:separator/>
      </w:r>
    </w:p>
  </w:footnote>
  <w:footnote w:type="continuationSeparator" w:id="0">
    <w:p w14:paraId="30E4CB0F" w14:textId="77777777" w:rsidR="009F6A31" w:rsidRDefault="009F6A31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26527"/>
    <w:rsid w:val="000365C1"/>
    <w:rsid w:val="000727CF"/>
    <w:rsid w:val="000E09BB"/>
    <w:rsid w:val="000E7E9E"/>
    <w:rsid w:val="000F0F05"/>
    <w:rsid w:val="00102CC6"/>
    <w:rsid w:val="0011263D"/>
    <w:rsid w:val="00184EF9"/>
    <w:rsid w:val="001A52BF"/>
    <w:rsid w:val="001D582C"/>
    <w:rsid w:val="00220E56"/>
    <w:rsid w:val="00253777"/>
    <w:rsid w:val="00283494"/>
    <w:rsid w:val="00285447"/>
    <w:rsid w:val="00287CC3"/>
    <w:rsid w:val="002B26B9"/>
    <w:rsid w:val="002B7592"/>
    <w:rsid w:val="002C0AEF"/>
    <w:rsid w:val="002D0126"/>
    <w:rsid w:val="002D3940"/>
    <w:rsid w:val="002E00FA"/>
    <w:rsid w:val="00343AA2"/>
    <w:rsid w:val="00346AD3"/>
    <w:rsid w:val="00381520"/>
    <w:rsid w:val="003C6E53"/>
    <w:rsid w:val="00411C1D"/>
    <w:rsid w:val="00421019"/>
    <w:rsid w:val="0046022D"/>
    <w:rsid w:val="00464C92"/>
    <w:rsid w:val="00467AFE"/>
    <w:rsid w:val="004F7371"/>
    <w:rsid w:val="0050149F"/>
    <w:rsid w:val="00506DA6"/>
    <w:rsid w:val="00541D63"/>
    <w:rsid w:val="00570A87"/>
    <w:rsid w:val="00570F67"/>
    <w:rsid w:val="005E0360"/>
    <w:rsid w:val="005F7FCC"/>
    <w:rsid w:val="00630503"/>
    <w:rsid w:val="00637218"/>
    <w:rsid w:val="00650217"/>
    <w:rsid w:val="00656416"/>
    <w:rsid w:val="00660BD2"/>
    <w:rsid w:val="006E2914"/>
    <w:rsid w:val="00715D02"/>
    <w:rsid w:val="00741D33"/>
    <w:rsid w:val="00763D5B"/>
    <w:rsid w:val="007A3267"/>
    <w:rsid w:val="007A48BA"/>
    <w:rsid w:val="007E7FEA"/>
    <w:rsid w:val="008432F5"/>
    <w:rsid w:val="00885199"/>
    <w:rsid w:val="008970AB"/>
    <w:rsid w:val="008A6D88"/>
    <w:rsid w:val="008D46D6"/>
    <w:rsid w:val="008E06A0"/>
    <w:rsid w:val="008E17EB"/>
    <w:rsid w:val="008E2015"/>
    <w:rsid w:val="008F0BF8"/>
    <w:rsid w:val="00917C64"/>
    <w:rsid w:val="00952935"/>
    <w:rsid w:val="0097345E"/>
    <w:rsid w:val="0099781F"/>
    <w:rsid w:val="009A05C6"/>
    <w:rsid w:val="009A37A5"/>
    <w:rsid w:val="009C16EC"/>
    <w:rsid w:val="009C5453"/>
    <w:rsid w:val="009F6A31"/>
    <w:rsid w:val="00A01002"/>
    <w:rsid w:val="00A045F9"/>
    <w:rsid w:val="00A146AA"/>
    <w:rsid w:val="00A3383A"/>
    <w:rsid w:val="00A62157"/>
    <w:rsid w:val="00A76EF7"/>
    <w:rsid w:val="00AD0505"/>
    <w:rsid w:val="00AD0E53"/>
    <w:rsid w:val="00AD4CE4"/>
    <w:rsid w:val="00B057F7"/>
    <w:rsid w:val="00B2459D"/>
    <w:rsid w:val="00B25B34"/>
    <w:rsid w:val="00B67340"/>
    <w:rsid w:val="00B715E3"/>
    <w:rsid w:val="00B96BD6"/>
    <w:rsid w:val="00B972E0"/>
    <w:rsid w:val="00BC5DF3"/>
    <w:rsid w:val="00BC779A"/>
    <w:rsid w:val="00BF12FC"/>
    <w:rsid w:val="00BF1550"/>
    <w:rsid w:val="00C0714F"/>
    <w:rsid w:val="00D13491"/>
    <w:rsid w:val="00D16657"/>
    <w:rsid w:val="00D53847"/>
    <w:rsid w:val="00D80608"/>
    <w:rsid w:val="00D93D02"/>
    <w:rsid w:val="00DA14BB"/>
    <w:rsid w:val="00DB22C1"/>
    <w:rsid w:val="00DB595A"/>
    <w:rsid w:val="00DD647A"/>
    <w:rsid w:val="00DE4E37"/>
    <w:rsid w:val="00E8078D"/>
    <w:rsid w:val="00E83273"/>
    <w:rsid w:val="00EC5B5E"/>
    <w:rsid w:val="00ED1D93"/>
    <w:rsid w:val="00ED5896"/>
    <w:rsid w:val="00F4315A"/>
    <w:rsid w:val="00F45F4F"/>
    <w:rsid w:val="00F51A8D"/>
    <w:rsid w:val="00F537AE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</TotalTime>
  <Pages>1</Pages>
  <Words>66</Words>
  <Characters>381</Characters>
  <Application>Microsoft Office Word</Application>
  <DocSecurity>0</DocSecurity>
  <Lines>3</Lines>
  <Paragraphs>1</Paragraphs>
  <ScaleCrop>false</ScaleCrop>
  <Company/>
  <LinksUpToDate>false</LinksUpToDate>
  <CharactersWithSpaces>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82</cp:revision>
  <cp:lastPrinted>2020-04-08T03:33:00Z</cp:lastPrinted>
  <dcterms:created xsi:type="dcterms:W3CDTF">2020-03-16T02:41:00Z</dcterms:created>
  <dcterms:modified xsi:type="dcterms:W3CDTF">2020-04-27T04:22:00Z</dcterms:modified>
</cp:coreProperties>
</file>